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29A9B7" w14:textId="77777777" w:rsidR="00522365" w:rsidRPr="00BF3FA8" w:rsidRDefault="0083020B" w:rsidP="00CC1C08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 w14:anchorId="6A5AF693">
          <v:group id="_x0000_s1026" style="position:absolute;left:0;text-align:left;margin-left:26.4pt;margin-top:151.35pt;width:384.95pt;height:101.65pt;z-index:251658240" coordorigin="1968,4467" coordsize="7699,2033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left:1968;top:5954;width:7699;height:546;visibility:visible;mso-wrap-distance-top:3.6pt;mso-wrap-distance-bottom:3.6pt" o:regroupid="1" stroked="f">
              <v:textbox inset="0">
                <w:txbxContent>
                  <w:p w14:paraId="7DCC2F1D" w14:textId="77777777" w:rsidR="00522365" w:rsidRPr="001E1F4B" w:rsidRDefault="00522365" w:rsidP="0087610F">
                    <w:pP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</w:pP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Crossover questions  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  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Foundation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/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Higher Tier</w:t>
                    </w:r>
                  </w:p>
                </w:txbxContent>
              </v:textbox>
            </v:shape>
            <v:rect id="_x0000_s1028" style="position:absolute;left:8317;top:4467;width:449;height:317" o:regroupid="1" stroked="f"/>
            <v:rect id="_x0000_s1029" style="position:absolute;left:1991;top:4482;width:3726;height:344" o:regroupid="1" stroked="f"/>
          </v:group>
        </w:pict>
      </w:r>
      <w:r>
        <w:rPr>
          <w:rFonts w:ascii="Times New Roman" w:hAnsi="Times New Roman"/>
          <w:b/>
          <w:noProof/>
          <w:sz w:val="24"/>
          <w:szCs w:val="24"/>
          <w:lang w:eastAsia="en-GB"/>
        </w:rPr>
        <w:pict w14:anchorId="3EB255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450pt;height:690pt;visibility:visible">
            <v:imagedata r:id="rId6" o:title=""/>
          </v:shape>
        </w:pict>
      </w:r>
      <w:r w:rsidR="00522365" w:rsidRPr="00BF3FA8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760A6AD" w14:textId="77777777" w:rsidR="00522365" w:rsidRPr="00BF3FA8" w:rsidRDefault="00522365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14:paraId="41E7027B" w14:textId="77777777" w:rsidR="00522365" w:rsidRPr="00BF3FA8" w:rsidRDefault="00522365" w:rsidP="002A2E5C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5656F509" w14:textId="77777777" w:rsidR="00522365" w:rsidRPr="00BF3FA8" w:rsidRDefault="00522365" w:rsidP="002A2E5C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610337A1" w14:textId="77777777" w:rsidR="00522365" w:rsidRPr="00BF3FA8" w:rsidRDefault="00522365" w:rsidP="00EB1AB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537A01C4" w14:textId="77777777" w:rsidR="00522365" w:rsidRPr="00BF3FA8" w:rsidRDefault="00522365" w:rsidP="0051442D">
      <w:pPr>
        <w:tabs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6B4642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6B4642">
        <w:rPr>
          <w:rFonts w:ascii="Times New Roman" w:hAnsi="Times New Roman"/>
          <w:sz w:val="24"/>
          <w:szCs w:val="24"/>
        </w:rPr>
        <w:t>(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+ </w:t>
      </w:r>
      <w:proofErr w:type="gramStart"/>
      <w:r w:rsidRPr="006B4642">
        <w:rPr>
          <w:rFonts w:ascii="Times New Roman" w:hAnsi="Times New Roman"/>
          <w:sz w:val="24"/>
          <w:szCs w:val="24"/>
        </w:rPr>
        <w:t>5)(</w:t>
      </w:r>
      <w:proofErr w:type="gramEnd"/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– 9)</w:t>
      </w:r>
    </w:p>
    <w:p w14:paraId="0AA293B9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09D9A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6F0A7E7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660B87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AD5263D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F524D2">
        <w:rPr>
          <w:rFonts w:ascii="Times New Roman" w:hAnsi="Times New Roman"/>
          <w:sz w:val="24"/>
          <w:szCs w:val="24"/>
        </w:rPr>
        <w:t>........</w:t>
      </w:r>
      <w:r w:rsidRPr="00BF3FA8">
        <w:rPr>
          <w:rFonts w:ascii="Times New Roman" w:hAnsi="Times New Roman"/>
          <w:sz w:val="24"/>
          <w:szCs w:val="24"/>
        </w:rPr>
        <w:t>...............................................</w:t>
      </w:r>
    </w:p>
    <w:p w14:paraId="1E28D717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1FD05A89" w14:textId="77777777" w:rsidR="00522365" w:rsidRPr="00BF3FA8" w:rsidRDefault="00522365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9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EF55F3">
        <w:rPr>
          <w:rFonts w:ascii="Times New Roman" w:hAnsi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/>
          <w:sz w:val="24"/>
          <w:szCs w:val="24"/>
        </w:rPr>
        <w:t xml:space="preserve"> + 6</w:t>
      </w:r>
      <w:r w:rsidRPr="00EF55F3">
        <w:rPr>
          <w:rFonts w:ascii="Times New Roman" w:hAnsi="Times New Roman"/>
          <w:i/>
          <w:sz w:val="24"/>
          <w:szCs w:val="24"/>
        </w:rPr>
        <w:t>x</w:t>
      </w:r>
    </w:p>
    <w:p w14:paraId="172DF0B2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77959C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EB35D4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0F7F2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78E0B41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F52A1C4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3014BE49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2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6D4C772" w14:textId="77777777" w:rsidR="00522365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4BF41A7C" w14:textId="77777777" w:rsidR="00522365" w:rsidRPr="00BF3FA8" w:rsidRDefault="00522365" w:rsidP="0051442D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3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Use your calculator to work out</w:t>
      </w:r>
      <w:r>
        <w:rPr>
          <w:rFonts w:ascii="Times New Roman" w:hAnsi="Times New Roman"/>
          <w:sz w:val="24"/>
          <w:szCs w:val="24"/>
        </w:rPr>
        <w:t xml:space="preserve"> </w:t>
      </w:r>
      <w:r w:rsidRPr="00865F46">
        <w:rPr>
          <w:rFonts w:ascii="Times New Roman" w:hAnsi="Times New Roman"/>
          <w:position w:val="-32"/>
          <w:sz w:val="24"/>
          <w:szCs w:val="24"/>
        </w:rPr>
        <w:object w:dxaOrig="1100" w:dyaOrig="760" w14:anchorId="5A80F90B">
          <v:shape id="_x0000_i1026" type="#_x0000_t75" style="width:54.75pt;height:37.5pt" o:ole="">
            <v:imagedata r:id="rId7" o:title=""/>
          </v:shape>
          <o:OLEObject Type="Embed" ProgID="Equation.DSMT4" ShapeID="_x0000_i1026" DrawAspect="Content" ObjectID="_1688489551" r:id="rId8"/>
        </w:object>
      </w:r>
    </w:p>
    <w:p w14:paraId="6EA8D81E" w14:textId="77777777" w:rsidR="00522365" w:rsidRPr="00BF3FA8" w:rsidRDefault="00522365" w:rsidP="0051442D">
      <w:pPr>
        <w:autoSpaceDE w:val="0"/>
        <w:autoSpaceDN w:val="0"/>
        <w:adjustRightInd w:val="0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all the figures on your calculator display.</w:t>
      </w:r>
    </w:p>
    <w:p w14:paraId="5E77E544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A350F9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C66302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75338B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B49762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1205395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03351D2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BD6C533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957FC2F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14:paraId="4F727BED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14:paraId="76091FAA" w14:textId="77777777" w:rsidR="00522365" w:rsidRPr="00BF3FA8" w:rsidRDefault="00522365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your answer to part 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correct to 4 significant figures.</w:t>
      </w:r>
    </w:p>
    <w:p w14:paraId="5710C487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9504DFA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CC4EFA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FEC0E3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3A85C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82BF24C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08FB2BDF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26CED0D2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3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72DD4B7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44654CF" w14:textId="77777777" w:rsidR="00522365" w:rsidRPr="00BF3FA8" w:rsidRDefault="00522365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4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scatter graph shows information about the marks a group of students got in a Science</w:t>
      </w:r>
    </w:p>
    <w:p w14:paraId="79306B5A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test and in a Maths test.</w:t>
      </w:r>
    </w:p>
    <w:p w14:paraId="519359F3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1CEE9BAB" w14:textId="77777777" w:rsidR="00522365" w:rsidRDefault="0083020B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 w14:anchorId="20DF004D">
          <v:shape id="Picture 9" o:spid="_x0000_i1027" type="#_x0000_t75" style="width:445.5pt;height:383.25pt;visibility:visible">
            <v:imagedata r:id="rId9" o:title=""/>
          </v:shape>
        </w:pict>
      </w:r>
    </w:p>
    <w:p w14:paraId="08D6A12D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CF1FBB6" w14:textId="77777777" w:rsidR="00522365" w:rsidRPr="00BF3FA8" w:rsidRDefault="00522365" w:rsidP="000F3E34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Jamie got a mark of 34 in the Science test.</w:t>
      </w:r>
    </w:p>
    <w:p w14:paraId="5A525014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Using the scatter graph, find an estimate for Jamie’s mark in the Maths test.</w:t>
      </w:r>
    </w:p>
    <w:p w14:paraId="22D6FCBD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CAAA099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8DFE16E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FD7F641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B0EE56C" w14:textId="77777777" w:rsidR="00522365" w:rsidRDefault="00522365" w:rsidP="000F3E34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84107D" w14:textId="77777777" w:rsidR="00522365" w:rsidRPr="00BF3FA8" w:rsidRDefault="00522365" w:rsidP="000F3E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4679645A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4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2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A0B9B79" w14:textId="77777777" w:rsidR="00522365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A58556F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9D2736A" w14:textId="77777777" w:rsidR="00522365" w:rsidRPr="00BF3FA8" w:rsidRDefault="00522365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5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table gives information about the times taken, in seconds, by 18 students to run a race.</w:t>
      </w:r>
    </w:p>
    <w:p w14:paraId="79A29F84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66"/>
        <w:gridCol w:w="2223"/>
      </w:tblGrid>
      <w:tr w:rsidR="00522365" w:rsidRPr="006049A2" w14:paraId="736DE064" w14:textId="77777777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14:paraId="6ECE8E60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Time (</w:t>
            </w:r>
            <w:r w:rsidRPr="006049A2">
              <w:rPr>
                <w:rFonts w:ascii="Times New Roman" w:hAnsi="Times New Roman"/>
                <w:b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 xml:space="preserve"> seconds)</w:t>
            </w:r>
          </w:p>
        </w:tc>
        <w:tc>
          <w:tcPr>
            <w:tcW w:w="2223" w:type="dxa"/>
            <w:vAlign w:val="center"/>
          </w:tcPr>
          <w:p w14:paraId="0538E9CC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</w:tr>
      <w:tr w:rsidR="00522365" w:rsidRPr="006049A2" w14:paraId="17B524B3" w14:textId="77777777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14:paraId="59465FC0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0</w:t>
            </w:r>
          </w:p>
        </w:tc>
        <w:tc>
          <w:tcPr>
            <w:tcW w:w="2223" w:type="dxa"/>
            <w:vAlign w:val="center"/>
          </w:tcPr>
          <w:p w14:paraId="7BD439AA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22365" w:rsidRPr="006049A2" w14:paraId="2EDF3E69" w14:textId="77777777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14:paraId="1B4D96E9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5</w:t>
            </w:r>
          </w:p>
        </w:tc>
        <w:tc>
          <w:tcPr>
            <w:tcW w:w="2223" w:type="dxa"/>
            <w:vAlign w:val="center"/>
          </w:tcPr>
          <w:p w14:paraId="0AA31EBF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22365" w:rsidRPr="006049A2" w14:paraId="532C2EEC" w14:textId="77777777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14:paraId="4569FE63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2223" w:type="dxa"/>
            <w:vAlign w:val="center"/>
          </w:tcPr>
          <w:p w14:paraId="0E50F74E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22365" w:rsidRPr="006049A2" w14:paraId="58A3B142" w14:textId="77777777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14:paraId="6110E76D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5</w:t>
            </w:r>
          </w:p>
        </w:tc>
        <w:tc>
          <w:tcPr>
            <w:tcW w:w="2223" w:type="dxa"/>
            <w:vAlign w:val="center"/>
          </w:tcPr>
          <w:p w14:paraId="608B3CAD" w14:textId="77777777" w:rsidR="00522365" w:rsidRPr="006049A2" w:rsidRDefault="00522365" w:rsidP="006049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14:paraId="1AD406D9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3176C73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an estimate for the mean time.</w:t>
      </w:r>
    </w:p>
    <w:p w14:paraId="44A86BC4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Give your answer correct to 3 significant figures.</w:t>
      </w:r>
    </w:p>
    <w:p w14:paraId="0C3B1EF0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1EA3C5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7D9A73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9B1E78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ECC2A0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CF35695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E4D5F87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56B03C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DB3C0BD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F615C9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2AE9510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9966DE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0C4D9C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90A1000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14778F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63BA58E" w14:textId="77777777" w:rsidR="00522365" w:rsidRPr="00BF3FA8" w:rsidRDefault="00522365" w:rsidP="005B1EA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 seconds</w:t>
      </w:r>
    </w:p>
    <w:p w14:paraId="794B150B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5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50734CBE" w14:textId="77777777" w:rsidR="00522365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253F7B4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A5296B3" w14:textId="77777777" w:rsidR="00522365" w:rsidRPr="00BF3FA8" w:rsidRDefault="00522365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6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7 c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  <w:r w:rsidRPr="00BF3FA8">
        <w:rPr>
          <w:rFonts w:ascii="Times New Roman" w:hAnsi="Times New Roman"/>
          <w:sz w:val="24"/>
          <w:szCs w:val="24"/>
        </w:rPr>
        <w:t xml:space="preserve"> in m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6D6C107D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C185D7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3881D1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D8FA4E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0751D5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DB4DDF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C47104B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D48F480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2D89184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9534594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A10353" w14:textId="77777777" w:rsidR="00522365" w:rsidRPr="00BF3FA8" w:rsidRDefault="00522365" w:rsidP="005B1EAB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m</w:t>
      </w:r>
      <w:r w:rsidRPr="005B1EAB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6E0968B5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6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</w:rPr>
        <w:t>mark)</w:t>
      </w:r>
    </w:p>
    <w:p w14:paraId="7A02D49F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59A3D51E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D33B563" w14:textId="77777777" w:rsidR="00522365" w:rsidRPr="00BF3FA8" w:rsidRDefault="00522365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7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proofErr w:type="spellStart"/>
      <w:r w:rsidRPr="00BF3FA8">
        <w:rPr>
          <w:rFonts w:ascii="Times New Roman" w:hAnsi="Times New Roman"/>
          <w:sz w:val="24"/>
          <w:szCs w:val="24"/>
        </w:rPr>
        <w:t>Nimer</w:t>
      </w:r>
      <w:proofErr w:type="spellEnd"/>
      <w:r w:rsidRPr="00BF3FA8">
        <w:rPr>
          <w:rFonts w:ascii="Times New Roman" w:hAnsi="Times New Roman"/>
          <w:sz w:val="24"/>
          <w:szCs w:val="24"/>
        </w:rPr>
        <w:t xml:space="preserve"> was driving to a hotel.</w:t>
      </w:r>
    </w:p>
    <w:p w14:paraId="43C2A0D5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He looked at his Sat Nav at 13 30</w:t>
      </w:r>
    </w:p>
    <w:p w14:paraId="1CA0ED9D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4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11"/>
        <w:gridCol w:w="1627"/>
      </w:tblGrid>
      <w:tr w:rsidR="00522365" w:rsidRPr="006049A2" w14:paraId="16F08C68" w14:textId="77777777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14:paraId="64C85887" w14:textId="77777777" w:rsidR="00522365" w:rsidRPr="006049A2" w:rsidRDefault="00522365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Time</w:t>
            </w:r>
          </w:p>
        </w:tc>
        <w:tc>
          <w:tcPr>
            <w:tcW w:w="1627" w:type="dxa"/>
            <w:vAlign w:val="center"/>
          </w:tcPr>
          <w:p w14:paraId="74F93198" w14:textId="77777777" w:rsidR="00522365" w:rsidRPr="006049A2" w:rsidRDefault="00522365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3 30</w:t>
            </w:r>
          </w:p>
        </w:tc>
      </w:tr>
      <w:tr w:rsidR="00522365" w:rsidRPr="006049A2" w14:paraId="40F2FC04" w14:textId="77777777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14:paraId="254732BF" w14:textId="77777777" w:rsidR="00522365" w:rsidRPr="006049A2" w:rsidRDefault="00522365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istance to destination</w:t>
            </w:r>
          </w:p>
        </w:tc>
        <w:tc>
          <w:tcPr>
            <w:tcW w:w="1627" w:type="dxa"/>
            <w:vAlign w:val="center"/>
          </w:tcPr>
          <w:p w14:paraId="37728F5F" w14:textId="77777777" w:rsidR="00522365" w:rsidRPr="006049A2" w:rsidRDefault="00522365" w:rsidP="006049A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65 miles</w:t>
            </w:r>
          </w:p>
        </w:tc>
      </w:tr>
    </w:tbl>
    <w:p w14:paraId="44BAEA63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51BEB600" w14:textId="77777777" w:rsidR="00522365" w:rsidRPr="00BF3FA8" w:rsidRDefault="00522365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 w:rsidRPr="00BF3FA8">
        <w:rPr>
          <w:rFonts w:ascii="Times New Roman" w:hAnsi="Times New Roman"/>
          <w:sz w:val="24"/>
          <w:szCs w:val="24"/>
        </w:rPr>
        <w:t>Nimer</w:t>
      </w:r>
      <w:proofErr w:type="spellEnd"/>
      <w:r w:rsidRPr="00BF3FA8">
        <w:rPr>
          <w:rFonts w:ascii="Times New Roman" w:hAnsi="Times New Roman"/>
          <w:sz w:val="24"/>
          <w:szCs w:val="24"/>
        </w:rPr>
        <w:t xml:space="preserve"> arrived at the hotel at 14 48</w:t>
      </w:r>
    </w:p>
    <w:p w14:paraId="1C58F645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average speed of the car from 13 30 to 14 48</w:t>
      </w:r>
    </w:p>
    <w:p w14:paraId="1BEC677F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14:paraId="574B2FFA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A7C768A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3DC7B7B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79CE2A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7E6E8BD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07B7F71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CD4D14B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6DE969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2A03FB5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B8BF11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86F7D8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DEFF4B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F4DAAD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76178E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C729466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2B409F6" w14:textId="77777777" w:rsidR="00522365" w:rsidRPr="00BF3FA8" w:rsidRDefault="00522365" w:rsidP="0051442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ph</w:t>
      </w:r>
    </w:p>
    <w:p w14:paraId="5FEEF469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7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6D235C60" w14:textId="77777777" w:rsidR="00522365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09BAEDD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F8FFB9F" w14:textId="77777777" w:rsidR="00522365" w:rsidRPr="00BF3FA8" w:rsidRDefault="00522365" w:rsidP="007473D5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8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2 460 000 in standard form.</w:t>
      </w:r>
    </w:p>
    <w:p w14:paraId="01B4EA7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493A53C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F36A5A5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7D9A4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94B95C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B97EC57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E52B15A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756AAB2D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1835C354" w14:textId="77777777" w:rsidR="00522365" w:rsidRPr="00BF3FA8" w:rsidRDefault="00522365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BF3FA8">
        <w:rPr>
          <w:rFonts w:ascii="Times New Roman" w:hAnsi="Times New Roman"/>
          <w:sz w:val="24"/>
          <w:szCs w:val="24"/>
        </w:rPr>
        <w:t xml:space="preserve">4.96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F55E34">
        <w:rPr>
          <w:rFonts w:ascii="Times New Roman" w:eastAsia="MS Gothic" w:hAnsi="Times New Roman"/>
          <w:color w:val="000000"/>
          <w:sz w:val="24"/>
          <w:vertAlign w:val="superscript"/>
        </w:rPr>
        <w:t>−3</w:t>
      </w:r>
      <w:r w:rsidRPr="00BF3FA8">
        <w:rPr>
          <w:rFonts w:ascii="Times New Roman" w:hAnsi="Times New Roman"/>
          <w:sz w:val="24"/>
          <w:szCs w:val="24"/>
        </w:rPr>
        <w:t xml:space="preserve"> as an ordinary number.</w:t>
      </w:r>
    </w:p>
    <w:p w14:paraId="6193293B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5A1B3B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787A4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F7C6DE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394FAA8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560C7DD" w14:textId="77777777" w:rsidR="00522365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CE0320B" w14:textId="77777777" w:rsidR="00522365" w:rsidRPr="00BF3FA8" w:rsidRDefault="00522365" w:rsidP="00B85987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14:paraId="2FEC91C9" w14:textId="77777777" w:rsidR="00522365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21A191EE" w14:textId="77777777" w:rsidR="00522365" w:rsidRPr="00BF3FA8" w:rsidRDefault="00522365" w:rsidP="0051442D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E681CFE" w14:textId="77777777" w:rsidR="00522365" w:rsidRPr="00BF3FA8" w:rsidRDefault="00522365" w:rsidP="0051442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Asma was asked to compare the following two numbers.</w:t>
      </w:r>
    </w:p>
    <w:p w14:paraId="0B2D2BB2" w14:textId="77777777" w:rsidR="00522365" w:rsidRPr="00BF3FA8" w:rsidRDefault="00522365" w:rsidP="00F17AF7">
      <w:pPr>
        <w:tabs>
          <w:tab w:val="left" w:pos="1985"/>
          <w:tab w:val="left" w:pos="2977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17AF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6.212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10</w:t>
      </w:r>
      <w:r w:rsidRPr="000244F1">
        <w:rPr>
          <w:rFonts w:ascii="Times New Roman" w:hAnsi="Times New Roman"/>
          <w:sz w:val="24"/>
          <w:szCs w:val="24"/>
          <w:vertAlign w:val="superscript"/>
        </w:rPr>
        <w:t>8</w:t>
      </w:r>
      <w:r>
        <w:rPr>
          <w:rFonts w:ascii="Times New Roman" w:hAnsi="Times New Roman"/>
          <w:sz w:val="24"/>
          <w:szCs w:val="24"/>
        </w:rPr>
        <w:tab/>
        <w:t>and</w:t>
      </w:r>
      <w:r>
        <w:rPr>
          <w:rFonts w:ascii="Times New Roman" w:hAnsi="Times New Roman"/>
          <w:sz w:val="24"/>
          <w:szCs w:val="24"/>
        </w:rPr>
        <w:tab/>
      </w:r>
      <w:r w:rsidRPr="00F17AF7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4.73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8D1ACA">
        <w:rPr>
          <w:rFonts w:ascii="Times New Roman" w:hAnsi="Times New Roman"/>
          <w:sz w:val="24"/>
          <w:szCs w:val="24"/>
          <w:vertAlign w:val="superscript"/>
        </w:rPr>
        <w:t>9</w:t>
      </w:r>
    </w:p>
    <w:p w14:paraId="5EF202F6" w14:textId="77777777" w:rsidR="00522365" w:rsidRPr="00BF3FA8" w:rsidRDefault="00522365" w:rsidP="007D3BAD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She says,</w:t>
      </w:r>
    </w:p>
    <w:p w14:paraId="05687329" w14:textId="77777777" w:rsidR="00522365" w:rsidRPr="00BF3FA8" w:rsidRDefault="00522365" w:rsidP="007D3BA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 xml:space="preserve">“6.212 is bigger than 4.73 so </w:t>
      </w:r>
      <w:r w:rsidRPr="007D3BAD">
        <w:rPr>
          <w:rFonts w:ascii="Times New Roman" w:hAnsi="Times New Roman"/>
          <w:i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 xml:space="preserve"> is bigger than </w:t>
      </w:r>
      <w:r w:rsidRPr="007D3BAD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.”</w:t>
      </w:r>
    </w:p>
    <w:p w14:paraId="13168C91" w14:textId="77777777" w:rsidR="00522365" w:rsidRPr="00BF3FA8" w:rsidRDefault="00522365" w:rsidP="007A364F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s Asma correct?</w:t>
      </w:r>
    </w:p>
    <w:p w14:paraId="631B51A4" w14:textId="77777777" w:rsidR="00522365" w:rsidRDefault="00522365" w:rsidP="0051442D">
      <w:pPr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give a reason for your answer.</w:t>
      </w:r>
    </w:p>
    <w:p w14:paraId="2A17FEE9" w14:textId="77777777" w:rsidR="00522365" w:rsidRPr="00BF3FA8" w:rsidRDefault="00522365" w:rsidP="0051442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759AED8F" w14:textId="77777777" w:rsidR="00522365" w:rsidRPr="00BF3FA8" w:rsidRDefault="00522365" w:rsidP="0051442D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53987AA3" w14:textId="77777777" w:rsidR="00522365" w:rsidRPr="00BF3FA8" w:rsidRDefault="00522365" w:rsidP="009862DE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BA5AA71" w14:textId="77777777" w:rsidR="00522365" w:rsidRPr="00BF3FA8" w:rsidRDefault="00522365" w:rsidP="009862D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14:paraId="3D8861C1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8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341B0580" w14:textId="77777777" w:rsidR="00522365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0BAED7EB" w14:textId="77777777" w:rsidR="00522365" w:rsidRPr="00BF3FA8" w:rsidRDefault="00522365" w:rsidP="00605571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D9E12BC" w14:textId="77777777" w:rsidR="00522365" w:rsidRPr="00BF3FA8" w:rsidRDefault="00522365" w:rsidP="00FE0230">
      <w:pPr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9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diagram shows a regular pentagon and a parallelogram.</w:t>
      </w:r>
    </w:p>
    <w:p w14:paraId="44419143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26E7E73" w14:textId="77777777" w:rsidR="00522365" w:rsidRDefault="0083020B" w:rsidP="007C14C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 w14:anchorId="261B53A1">
          <v:shape id="Picture 10" o:spid="_x0000_i1028" type="#_x0000_t75" style="width:245.25pt;height:210.75pt;visibility:visible">
            <v:imagedata r:id="rId10" o:title=""/>
          </v:shape>
        </w:pict>
      </w:r>
    </w:p>
    <w:p w14:paraId="03F5C3B8" w14:textId="77777777" w:rsidR="00522365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6621754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ork out the size of the angle marked x.</w:t>
      </w:r>
    </w:p>
    <w:p w14:paraId="7C25AECE" w14:textId="77777777" w:rsidR="00522365" w:rsidRPr="00BF3FA8" w:rsidRDefault="00522365" w:rsidP="00C84718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You must show all your working.</w:t>
      </w:r>
    </w:p>
    <w:p w14:paraId="4CB00501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7BCCE0F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139CEFF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1C6D34B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3A4C91A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C3B0A8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5CD814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DA2FD6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6A03E7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24829F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7B3CF19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1CDAE8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06D49E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177F2D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76A9A7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A57505F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2B32B25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8B1418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88E948B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0E55855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7AABCA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21D4856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6CF0EB" w14:textId="77777777" w:rsidR="00522365" w:rsidRDefault="00522365" w:rsidP="007C14C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6353DF" w14:textId="77777777" w:rsidR="00522365" w:rsidRPr="00BF3FA8" w:rsidRDefault="00522365" w:rsidP="00AD791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14:paraId="7B954615" w14:textId="77777777" w:rsidR="00522365" w:rsidRDefault="00522365" w:rsidP="00E456F9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Total for Question 29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14:paraId="28AE9D0D" w14:textId="77777777" w:rsidR="00522365" w:rsidRDefault="0083020B" w:rsidP="008B2307">
      <w:pPr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 w14:anchorId="0164102C">
          <v:line id="Straight Connector 22" o:spid="_x0000_s1030" style="position:absolute;left:0;text-align:left;z-index:251657216;visibility:visible;mso-wrap-distance-top:-3e-5mm;mso-wrap-distance-bottom:-3e-5mm" from="-8.8pt,7.25pt" to="451.5pt,7.25pt" wrapcoords="0 0 0 3 617 3 617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" strokecolor="windowText" strokeweight="3pt">
            <v:stroke joinstyle="miter"/>
            <o:lock v:ext="edit" shapetype="f"/>
            <w10:wrap type="through"/>
          </v:line>
        </w:pict>
      </w:r>
    </w:p>
    <w:p w14:paraId="4DCBB44B" w14:textId="77777777" w:rsidR="00522365" w:rsidRDefault="00522365" w:rsidP="008B2307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TOTAL FOR PAPER</w:t>
      </w:r>
      <w:r>
        <w:rPr>
          <w:rFonts w:ascii="Times New Roman" w:hAnsi="Times New Roman"/>
          <w:b/>
          <w:bCs/>
          <w:sz w:val="24"/>
          <w:szCs w:val="24"/>
        </w:rPr>
        <w:t xml:space="preserve"> IS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4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p w14:paraId="1AD08068" w14:textId="77777777" w:rsidR="00522365" w:rsidRDefault="00522365" w:rsidP="008B2307">
      <w:pPr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BDAE37B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755CD63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1B5116E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3A6A60DC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E129EBB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B60385C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55F05C0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96C78E7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167342D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F49584B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BCD2D0E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3946688C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5D25A371" w14:textId="77777777" w:rsidR="00522365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7FC0510" w14:textId="77777777" w:rsidR="00522365" w:rsidRPr="00BF3FA8" w:rsidRDefault="00522365" w:rsidP="00D34984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522365" w:rsidRPr="00BF3FA8" w:rsidSect="00CC1C08">
      <w:footerReference w:type="even" r:id="rId11"/>
      <w:footerReference w:type="default" r:id="rId12"/>
      <w:footerReference w:type="first" r:id="rId13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82595C" w14:textId="77777777" w:rsidR="00522365" w:rsidRDefault="00522365" w:rsidP="00175BBA">
      <w:r>
        <w:separator/>
      </w:r>
    </w:p>
  </w:endnote>
  <w:endnote w:type="continuationSeparator" w:id="0">
    <w:p w14:paraId="532BB4BB" w14:textId="77777777" w:rsidR="00522365" w:rsidRDefault="00522365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46299B" w14:textId="77777777" w:rsidR="00522365" w:rsidRDefault="00522365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6B71A0A" w14:textId="77777777" w:rsidR="00522365" w:rsidRDefault="005223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88CFB6" w14:textId="77777777" w:rsidR="00522365" w:rsidRDefault="00522365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14:paraId="1495525C" w14:textId="77777777" w:rsidR="00522365" w:rsidRDefault="00522365" w:rsidP="00CC1C08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3F / 3H</w:t>
    </w:r>
    <w:r>
      <w:rPr>
        <w:sz w:val="24"/>
        <w:szCs w:val="24"/>
      </w:rPr>
      <w:tab/>
    </w:r>
    <w:r>
      <w:rPr>
        <w:sz w:val="24"/>
        <w:szCs w:val="24"/>
      </w:rPr>
      <w:tab/>
    </w:r>
    <w:r>
      <w:rPr>
        <w:sz w:val="24"/>
        <w:szCs w:val="24"/>
      </w:rPr>
      <w:tab/>
    </w:r>
  </w:p>
  <w:p w14:paraId="3F8553B6" w14:textId="77777777" w:rsidR="00522365" w:rsidRPr="00CC1C08" w:rsidRDefault="00522365" w:rsidP="00CC1C08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73C0C4" w14:textId="77777777" w:rsidR="00522365" w:rsidRDefault="00522365" w:rsidP="00CC1C08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3F / 3H</w:t>
    </w:r>
    <w:r>
      <w:rPr>
        <w:sz w:val="24"/>
        <w:szCs w:val="24"/>
      </w:rPr>
      <w:tab/>
    </w:r>
    <w:r>
      <w:rPr>
        <w:sz w:val="24"/>
        <w:szCs w:val="24"/>
      </w:rPr>
      <w:tab/>
    </w:r>
  </w:p>
  <w:p w14:paraId="1EB6E0C5" w14:textId="77777777" w:rsidR="00522365" w:rsidRPr="00CC1C08" w:rsidRDefault="00522365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CD22CD" w14:textId="77777777" w:rsidR="00522365" w:rsidRDefault="00522365" w:rsidP="00175BBA">
      <w:r>
        <w:separator/>
      </w:r>
    </w:p>
  </w:footnote>
  <w:footnote w:type="continuationSeparator" w:id="0">
    <w:p w14:paraId="0C23CF5A" w14:textId="77777777" w:rsidR="00522365" w:rsidRDefault="00522365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244F1"/>
    <w:rsid w:val="0003479E"/>
    <w:rsid w:val="00051C81"/>
    <w:rsid w:val="00057B00"/>
    <w:rsid w:val="00057BD1"/>
    <w:rsid w:val="000810E8"/>
    <w:rsid w:val="00093D6D"/>
    <w:rsid w:val="000971DD"/>
    <w:rsid w:val="000A54BF"/>
    <w:rsid w:val="000B19AF"/>
    <w:rsid w:val="000C343B"/>
    <w:rsid w:val="000E6956"/>
    <w:rsid w:val="000F3E34"/>
    <w:rsid w:val="000F4A4E"/>
    <w:rsid w:val="000F4EF5"/>
    <w:rsid w:val="001030FC"/>
    <w:rsid w:val="00105112"/>
    <w:rsid w:val="00120AC1"/>
    <w:rsid w:val="00137EAD"/>
    <w:rsid w:val="001443EA"/>
    <w:rsid w:val="0014526D"/>
    <w:rsid w:val="001526D3"/>
    <w:rsid w:val="00163AE8"/>
    <w:rsid w:val="00175BBA"/>
    <w:rsid w:val="00176B32"/>
    <w:rsid w:val="00184B0B"/>
    <w:rsid w:val="001A0DCB"/>
    <w:rsid w:val="001A6C94"/>
    <w:rsid w:val="001A7AC0"/>
    <w:rsid w:val="001B10D8"/>
    <w:rsid w:val="001D2AD3"/>
    <w:rsid w:val="001E1F4B"/>
    <w:rsid w:val="001E209B"/>
    <w:rsid w:val="001E4F60"/>
    <w:rsid w:val="001E5989"/>
    <w:rsid w:val="0020371A"/>
    <w:rsid w:val="0021621B"/>
    <w:rsid w:val="00222221"/>
    <w:rsid w:val="002565AE"/>
    <w:rsid w:val="00273B13"/>
    <w:rsid w:val="002809F3"/>
    <w:rsid w:val="00294029"/>
    <w:rsid w:val="002A12FA"/>
    <w:rsid w:val="002A2E5C"/>
    <w:rsid w:val="002A5DA0"/>
    <w:rsid w:val="002B6A35"/>
    <w:rsid w:val="002D64C7"/>
    <w:rsid w:val="002F7BC1"/>
    <w:rsid w:val="003034F9"/>
    <w:rsid w:val="00305225"/>
    <w:rsid w:val="00324619"/>
    <w:rsid w:val="00330798"/>
    <w:rsid w:val="003377BB"/>
    <w:rsid w:val="00343318"/>
    <w:rsid w:val="00346350"/>
    <w:rsid w:val="0037116D"/>
    <w:rsid w:val="00395D60"/>
    <w:rsid w:val="003C10A5"/>
    <w:rsid w:val="003C494E"/>
    <w:rsid w:val="00405147"/>
    <w:rsid w:val="004054AB"/>
    <w:rsid w:val="00414093"/>
    <w:rsid w:val="0041425E"/>
    <w:rsid w:val="00435948"/>
    <w:rsid w:val="004521CF"/>
    <w:rsid w:val="004538A5"/>
    <w:rsid w:val="004574F4"/>
    <w:rsid w:val="00466259"/>
    <w:rsid w:val="0047473A"/>
    <w:rsid w:val="004A1220"/>
    <w:rsid w:val="004B0AB9"/>
    <w:rsid w:val="004D0E52"/>
    <w:rsid w:val="004E1A95"/>
    <w:rsid w:val="00505F50"/>
    <w:rsid w:val="00511E8A"/>
    <w:rsid w:val="0051442D"/>
    <w:rsid w:val="00515A97"/>
    <w:rsid w:val="00522365"/>
    <w:rsid w:val="00523741"/>
    <w:rsid w:val="00532963"/>
    <w:rsid w:val="00535338"/>
    <w:rsid w:val="00536D15"/>
    <w:rsid w:val="00540C60"/>
    <w:rsid w:val="00547CEE"/>
    <w:rsid w:val="00555F17"/>
    <w:rsid w:val="00557CCB"/>
    <w:rsid w:val="005631A7"/>
    <w:rsid w:val="00570F59"/>
    <w:rsid w:val="005822DE"/>
    <w:rsid w:val="00585446"/>
    <w:rsid w:val="00587B32"/>
    <w:rsid w:val="00590890"/>
    <w:rsid w:val="005A2573"/>
    <w:rsid w:val="005A3C6A"/>
    <w:rsid w:val="005A5462"/>
    <w:rsid w:val="005B1EAB"/>
    <w:rsid w:val="005B347C"/>
    <w:rsid w:val="005E5A3C"/>
    <w:rsid w:val="006049A2"/>
    <w:rsid w:val="00605571"/>
    <w:rsid w:val="00614D11"/>
    <w:rsid w:val="00615976"/>
    <w:rsid w:val="00624B01"/>
    <w:rsid w:val="00630488"/>
    <w:rsid w:val="00633511"/>
    <w:rsid w:val="00651689"/>
    <w:rsid w:val="00663EFE"/>
    <w:rsid w:val="006836D3"/>
    <w:rsid w:val="00685C0A"/>
    <w:rsid w:val="006A5C12"/>
    <w:rsid w:val="006B0B8D"/>
    <w:rsid w:val="006B4642"/>
    <w:rsid w:val="006D4865"/>
    <w:rsid w:val="006F55BF"/>
    <w:rsid w:val="006F5905"/>
    <w:rsid w:val="006F62CB"/>
    <w:rsid w:val="00712ADD"/>
    <w:rsid w:val="00723957"/>
    <w:rsid w:val="0072718D"/>
    <w:rsid w:val="007407FA"/>
    <w:rsid w:val="007473D5"/>
    <w:rsid w:val="00747D73"/>
    <w:rsid w:val="00777D25"/>
    <w:rsid w:val="00787520"/>
    <w:rsid w:val="00797E94"/>
    <w:rsid w:val="007A336F"/>
    <w:rsid w:val="007A364F"/>
    <w:rsid w:val="007A45C8"/>
    <w:rsid w:val="007B5509"/>
    <w:rsid w:val="007C14C5"/>
    <w:rsid w:val="007C3C0F"/>
    <w:rsid w:val="007D1500"/>
    <w:rsid w:val="007D1BAC"/>
    <w:rsid w:val="007D3BAD"/>
    <w:rsid w:val="007E69B3"/>
    <w:rsid w:val="007E6F22"/>
    <w:rsid w:val="00811DDB"/>
    <w:rsid w:val="00827782"/>
    <w:rsid w:val="0083020B"/>
    <w:rsid w:val="00844161"/>
    <w:rsid w:val="00847280"/>
    <w:rsid w:val="0085168B"/>
    <w:rsid w:val="00865F46"/>
    <w:rsid w:val="0087610F"/>
    <w:rsid w:val="008B2307"/>
    <w:rsid w:val="008B7183"/>
    <w:rsid w:val="008C0A25"/>
    <w:rsid w:val="008D1ACA"/>
    <w:rsid w:val="008E0D99"/>
    <w:rsid w:val="008E1CF2"/>
    <w:rsid w:val="008F562D"/>
    <w:rsid w:val="008F6577"/>
    <w:rsid w:val="00923C2C"/>
    <w:rsid w:val="009425CE"/>
    <w:rsid w:val="009602D8"/>
    <w:rsid w:val="00965A48"/>
    <w:rsid w:val="00974987"/>
    <w:rsid w:val="00976409"/>
    <w:rsid w:val="009862DE"/>
    <w:rsid w:val="009A511D"/>
    <w:rsid w:val="009B3D82"/>
    <w:rsid w:val="009B71CF"/>
    <w:rsid w:val="009C78A7"/>
    <w:rsid w:val="00A23DB2"/>
    <w:rsid w:val="00A41D2E"/>
    <w:rsid w:val="00A553AE"/>
    <w:rsid w:val="00A5611E"/>
    <w:rsid w:val="00A613C9"/>
    <w:rsid w:val="00A62749"/>
    <w:rsid w:val="00A63683"/>
    <w:rsid w:val="00A67866"/>
    <w:rsid w:val="00A7593A"/>
    <w:rsid w:val="00A9605F"/>
    <w:rsid w:val="00AA423B"/>
    <w:rsid w:val="00AB0346"/>
    <w:rsid w:val="00AC7E61"/>
    <w:rsid w:val="00AD7912"/>
    <w:rsid w:val="00AE2C7F"/>
    <w:rsid w:val="00AE3C2F"/>
    <w:rsid w:val="00AE4492"/>
    <w:rsid w:val="00B10BDB"/>
    <w:rsid w:val="00B25C0E"/>
    <w:rsid w:val="00B26AB8"/>
    <w:rsid w:val="00B60127"/>
    <w:rsid w:val="00B608CF"/>
    <w:rsid w:val="00B73A10"/>
    <w:rsid w:val="00B857FF"/>
    <w:rsid w:val="00B85987"/>
    <w:rsid w:val="00B931AB"/>
    <w:rsid w:val="00BA16BE"/>
    <w:rsid w:val="00BA56EF"/>
    <w:rsid w:val="00BA728E"/>
    <w:rsid w:val="00BB103B"/>
    <w:rsid w:val="00BB5CB8"/>
    <w:rsid w:val="00BC63BC"/>
    <w:rsid w:val="00BC7598"/>
    <w:rsid w:val="00BD5D5F"/>
    <w:rsid w:val="00BE409D"/>
    <w:rsid w:val="00BF346A"/>
    <w:rsid w:val="00BF3FA8"/>
    <w:rsid w:val="00BF56DD"/>
    <w:rsid w:val="00C04C0A"/>
    <w:rsid w:val="00C0764A"/>
    <w:rsid w:val="00C0774A"/>
    <w:rsid w:val="00C21058"/>
    <w:rsid w:val="00C24AEF"/>
    <w:rsid w:val="00C45602"/>
    <w:rsid w:val="00C50AF5"/>
    <w:rsid w:val="00C67BF9"/>
    <w:rsid w:val="00C707BC"/>
    <w:rsid w:val="00C72476"/>
    <w:rsid w:val="00C84718"/>
    <w:rsid w:val="00C954DE"/>
    <w:rsid w:val="00CA2E1D"/>
    <w:rsid w:val="00CB5782"/>
    <w:rsid w:val="00CC1C08"/>
    <w:rsid w:val="00CC4550"/>
    <w:rsid w:val="00CC4E09"/>
    <w:rsid w:val="00CD2689"/>
    <w:rsid w:val="00CE0BB1"/>
    <w:rsid w:val="00CE5C1A"/>
    <w:rsid w:val="00D15E05"/>
    <w:rsid w:val="00D1795B"/>
    <w:rsid w:val="00D34984"/>
    <w:rsid w:val="00D35BB9"/>
    <w:rsid w:val="00D60D1A"/>
    <w:rsid w:val="00D74713"/>
    <w:rsid w:val="00D8497C"/>
    <w:rsid w:val="00D964DE"/>
    <w:rsid w:val="00D9727B"/>
    <w:rsid w:val="00DA7E3A"/>
    <w:rsid w:val="00DC26AF"/>
    <w:rsid w:val="00DD50A3"/>
    <w:rsid w:val="00DE0BCE"/>
    <w:rsid w:val="00DE31F7"/>
    <w:rsid w:val="00DF386C"/>
    <w:rsid w:val="00DF7C47"/>
    <w:rsid w:val="00E0122D"/>
    <w:rsid w:val="00E03C19"/>
    <w:rsid w:val="00E133C7"/>
    <w:rsid w:val="00E21414"/>
    <w:rsid w:val="00E25420"/>
    <w:rsid w:val="00E3135D"/>
    <w:rsid w:val="00E31A1D"/>
    <w:rsid w:val="00E3358D"/>
    <w:rsid w:val="00E456F9"/>
    <w:rsid w:val="00E5293E"/>
    <w:rsid w:val="00E52D40"/>
    <w:rsid w:val="00E54EA1"/>
    <w:rsid w:val="00E613E3"/>
    <w:rsid w:val="00E62106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C367D"/>
    <w:rsid w:val="00ED39E1"/>
    <w:rsid w:val="00ED6321"/>
    <w:rsid w:val="00EE3D82"/>
    <w:rsid w:val="00EF55F3"/>
    <w:rsid w:val="00EF7697"/>
    <w:rsid w:val="00F17AF7"/>
    <w:rsid w:val="00F314E4"/>
    <w:rsid w:val="00F3473D"/>
    <w:rsid w:val="00F524D2"/>
    <w:rsid w:val="00F55E34"/>
    <w:rsid w:val="00F71E9E"/>
    <w:rsid w:val="00F756D8"/>
    <w:rsid w:val="00F9214E"/>
    <w:rsid w:val="00F962C1"/>
    <w:rsid w:val="00FD2377"/>
    <w:rsid w:val="00FD5DF3"/>
    <w:rsid w:val="00FE0230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0CBC8F1E"/>
  <w15:docId w15:val="{2F65A8B3-E5ED-45C3-9C3E-5BA200B12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4029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CC1C08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3.xml"/><Relationship Id="rId18" Type="http://schemas.openxmlformats.org/officeDocument/2006/relationships/customXml" Target="../customXml/item3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oter" Target="footer2.xml"/><Relationship Id="rId17" Type="http://schemas.openxmlformats.org/officeDocument/2006/relationships/customXml" Target="../customXml/item2.xml"/><Relationship Id="rId2" Type="http://schemas.openxmlformats.org/officeDocument/2006/relationships/settings" Target="settings.xml"/><Relationship Id="rId16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24B3B4CC9B7E541837570A5508FDF58" ma:contentTypeVersion="12" ma:contentTypeDescription="Create a new document." ma:contentTypeScope="" ma:versionID="27b2b47f41ef76725004880792fd70ea">
  <xsd:schema xmlns:xsd="http://www.w3.org/2001/XMLSchema" xmlns:xs="http://www.w3.org/2001/XMLSchema" xmlns:p="http://schemas.microsoft.com/office/2006/metadata/properties" xmlns:ns2="219ae233-2ff9-4514-b35d-525b0e4647dd" xmlns:ns3="bd4bf7a2-fd18-47e4-a70a-635651934649" targetNamespace="http://schemas.microsoft.com/office/2006/metadata/properties" ma:root="true" ma:fieldsID="6f4a7b7e461a4afa5fd70354faab838a" ns2:_="" ns3:_="">
    <xsd:import namespace="219ae233-2ff9-4514-b35d-525b0e4647dd"/>
    <xsd:import namespace="bd4bf7a2-fd18-47e4-a70a-63565193464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19ae233-2ff9-4514-b35d-525b0e4647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d4bf7a2-fd18-47e4-a70a-63565193464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F2EF9FB-26FA-4905-8B1F-0373C26FE388}"/>
</file>

<file path=customXml/itemProps2.xml><?xml version="1.0" encoding="utf-8"?>
<ds:datastoreItem xmlns:ds="http://schemas.openxmlformats.org/officeDocument/2006/customXml" ds:itemID="{2031A4E7-73C5-46AD-A65D-DBE2ABD2B8D4}"/>
</file>

<file path=customXml/itemProps3.xml><?xml version="1.0" encoding="utf-8"?>
<ds:datastoreItem xmlns:ds="http://schemas.openxmlformats.org/officeDocument/2006/customXml" ds:itemID="{E30AD84D-CBDE-4C86-8B6F-7DE5DE0FE12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59</Words>
  <Characters>3192</Characters>
  <Application>Microsoft Office Word</Application>
  <DocSecurity>0</DocSecurity>
  <Lines>26</Lines>
  <Paragraphs>7</Paragraphs>
  <ScaleCrop>false</ScaleCrop>
  <Company/>
  <LinksUpToDate>false</LinksUpToDate>
  <CharactersWithSpaces>3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Linnet Bruce</dc:creator>
  <cp:keywords/>
  <dc:description/>
  <cp:lastModifiedBy>Jo Marston</cp:lastModifiedBy>
  <cp:revision>2</cp:revision>
  <dcterms:created xsi:type="dcterms:W3CDTF">2021-07-22T19:05:00Z</dcterms:created>
  <dcterms:modified xsi:type="dcterms:W3CDTF">2021-07-22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24B3B4CC9B7E541837570A5508FDF58</vt:lpwstr>
  </property>
</Properties>
</file>